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77" r:id="rId4"/>
    <p:sldId id="278" r:id="rId5"/>
    <p:sldId id="259" r:id="rId6"/>
    <p:sldId id="268" r:id="rId7"/>
    <p:sldId id="269" r:id="rId8"/>
    <p:sldId id="270" r:id="rId9"/>
    <p:sldId id="260" r:id="rId10"/>
    <p:sldId id="266" r:id="rId11"/>
    <p:sldId id="267" r:id="rId12"/>
    <p:sldId id="261" r:id="rId13"/>
    <p:sldId id="271" r:id="rId14"/>
    <p:sldId id="272" r:id="rId15"/>
    <p:sldId id="274" r:id="rId16"/>
    <p:sldId id="275" r:id="rId17"/>
    <p:sldId id="276" r:id="rId18"/>
    <p:sldId id="273" r:id="rId19"/>
    <p:sldId id="262" r:id="rId20"/>
    <p:sldId id="279" r:id="rId21"/>
    <p:sldId id="280" r:id="rId22"/>
    <p:sldId id="281" r:id="rId23"/>
    <p:sldId id="282" r:id="rId24"/>
    <p:sldId id="283" r:id="rId25"/>
    <p:sldId id="284" r:id="rId26"/>
    <p:sldId id="285" r:id="rId27"/>
    <p:sldId id="286" r:id="rId28"/>
    <p:sldId id="287" r:id="rId29"/>
    <p:sldId id="288" r:id="rId30"/>
    <p:sldId id="289" r:id="rId31"/>
    <p:sldId id="290" r:id="rId32"/>
    <p:sldId id="291" r:id="rId33"/>
    <p:sldId id="292" r:id="rId34"/>
    <p:sldId id="294" r:id="rId35"/>
    <p:sldId id="296" r:id="rId36"/>
    <p:sldId id="297" r:id="rId37"/>
    <p:sldId id="298" r:id="rId38"/>
    <p:sldId id="299" r:id="rId39"/>
    <p:sldId id="300" r:id="rId40"/>
    <p:sldId id="301" r:id="rId41"/>
    <p:sldId id="302" r:id="rId42"/>
    <p:sldId id="307" r:id="rId43"/>
    <p:sldId id="306" r:id="rId44"/>
    <p:sldId id="308" r:id="rId45"/>
    <p:sldId id="263" r:id="rId46"/>
    <p:sldId id="309" r:id="rId47"/>
    <p:sldId id="310" r:id="rId48"/>
    <p:sldId id="311" r:id="rId49"/>
    <p:sldId id="312" r:id="rId50"/>
    <p:sldId id="313" r:id="rId51"/>
    <p:sldId id="314" r:id="rId52"/>
    <p:sldId id="315" r:id="rId53"/>
    <p:sldId id="316" r:id="rId54"/>
    <p:sldId id="317" r:id="rId55"/>
    <p:sldId id="318" r:id="rId56"/>
    <p:sldId id="319" r:id="rId57"/>
    <p:sldId id="320" r:id="rId58"/>
    <p:sldId id="321" r:id="rId59"/>
    <p:sldId id="322" r:id="rId60"/>
    <p:sldId id="323" r:id="rId61"/>
    <p:sldId id="264" r:id="rId62"/>
    <p:sldId id="265" r:id="rId63"/>
    <p:sldId id="258" r:id="rId6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3" d="100"/>
          <a:sy n="83" d="100"/>
        </p:scale>
        <p:origin x="108" y="18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6506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282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78625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58739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45913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8318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9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04521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9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8770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9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8092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90574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0771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78197B-6289-4775-BBFF-E1125A286C82}" type="datetimeFigureOut">
              <a:rPr lang="en-US" smtClean="0"/>
              <a:t>8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20810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emf"/><Relationship Id="rId16" Type="http://schemas.openxmlformats.org/officeDocument/2006/relationships/image" Target="../media/image1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5" Type="http://schemas.openxmlformats.org/officeDocument/2006/relationships/image" Target="../media/image1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Relationship Id="rId1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8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8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8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8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8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8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8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8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45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47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8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g"/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5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g"/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5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g"/><Relationship Id="rId2" Type="http://schemas.openxmlformats.org/officeDocument/2006/relationships/image" Target="../media/image57.jpg"/><Relationship Id="rId1" Type="http://schemas.openxmlformats.org/officeDocument/2006/relationships/slideLayout" Target="../slideLayouts/slideLayout5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g"/><Relationship Id="rId2" Type="http://schemas.openxmlformats.org/officeDocument/2006/relationships/image" Target="../media/image59.jpg"/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g"/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5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g"/><Relationship Id="rId2" Type="http://schemas.openxmlformats.org/officeDocument/2006/relationships/image" Target="../media/image63.jpg"/><Relationship Id="rId1" Type="http://schemas.openxmlformats.org/officeDocument/2006/relationships/slideLayout" Target="../slideLayouts/slideLayout5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g"/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g"/><Relationship Id="rId2" Type="http://schemas.openxmlformats.org/officeDocument/2006/relationships/image" Target="../media/image67.jpg"/><Relationship Id="rId1" Type="http://schemas.openxmlformats.org/officeDocument/2006/relationships/slideLayout" Target="../slideLayouts/slideLayout5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5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5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5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5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5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g"/><Relationship Id="rId2" Type="http://schemas.openxmlformats.org/officeDocument/2006/relationships/image" Target="../media/image79.jpg"/><Relationship Id="rId1" Type="http://schemas.openxmlformats.org/officeDocument/2006/relationships/slideLayout" Target="../slideLayouts/slideLayout5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G"/><Relationship Id="rId2" Type="http://schemas.openxmlformats.org/officeDocument/2006/relationships/image" Target="../media/image81.jpg"/><Relationship Id="rId1" Type="http://schemas.openxmlformats.org/officeDocument/2006/relationships/slideLayout" Target="../slideLayouts/slideLayout5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2" Type="http://schemas.openxmlformats.org/officeDocument/2006/relationships/image" Target="../media/image83.jpg"/><Relationship Id="rId1" Type="http://schemas.openxmlformats.org/officeDocument/2006/relationships/slideLayout" Target="../slideLayouts/slideLayout5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jpg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g"/><Relationship Id="rId2" Type="http://schemas.openxmlformats.org/officeDocument/2006/relationships/image" Target="../media/image87.jpg"/><Relationship Id="rId1" Type="http://schemas.openxmlformats.org/officeDocument/2006/relationships/slideLayout" Target="../slideLayouts/slideLayout5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3999" y="2549124"/>
            <a:ext cx="9144000" cy="1193800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ject Selectio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3999" y="4384235"/>
            <a:ext cx="4656464" cy="1655762"/>
          </a:xfrm>
        </p:spPr>
        <p:txBody>
          <a:bodyPr/>
          <a:lstStyle/>
          <a:p>
            <a:pPr algn="l"/>
            <a:r>
              <a:rPr lang="en-US" sz="2200" i="1" dirty="0" smtClean="0"/>
              <a:t>Student:</a:t>
            </a:r>
          </a:p>
          <a:p>
            <a:pPr algn="l"/>
            <a:r>
              <a:rPr lang="en-US" dirty="0" smtClean="0"/>
              <a:t>Nguyen Van Khoi</a:t>
            </a:r>
          </a:p>
          <a:p>
            <a:pPr algn="l"/>
            <a:r>
              <a:rPr lang="en-US" dirty="0" smtClean="0"/>
              <a:t>Tran Hoang Nam</a:t>
            </a:r>
            <a:endParaRPr lang="en-US" dirty="0"/>
          </a:p>
        </p:txBody>
      </p:sp>
      <p:pic>
        <p:nvPicPr>
          <p:cNvPr id="4" name="Picture 3" descr="cropped-logo-co-kem-3-sao-01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4067" y="1080916"/>
            <a:ext cx="4483865" cy="1235247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1523999" y="1594099"/>
            <a:ext cx="9144000" cy="1193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_________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612134" y="2787899"/>
            <a:ext cx="9144000" cy="1193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_________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095999" y="4384235"/>
            <a:ext cx="4656464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2200" i="1" dirty="0" smtClean="0"/>
              <a:t>Supervisor:</a:t>
            </a:r>
          </a:p>
          <a:p>
            <a:pPr algn="r"/>
            <a:r>
              <a:rPr lang="en-US" dirty="0" smtClean="0"/>
              <a:t>MSc. </a:t>
            </a:r>
            <a:r>
              <a:rPr lang="en-US" dirty="0" err="1" smtClean="0"/>
              <a:t>Tu</a:t>
            </a:r>
            <a:r>
              <a:rPr lang="en-US" dirty="0" smtClean="0"/>
              <a:t> </a:t>
            </a:r>
            <a:r>
              <a:rPr lang="en-US" dirty="0" err="1" smtClean="0"/>
              <a:t>Trung</a:t>
            </a:r>
            <a:r>
              <a:rPr lang="en-US" dirty="0" smtClean="0"/>
              <a:t> </a:t>
            </a:r>
            <a:r>
              <a:rPr lang="en-US" dirty="0" err="1" smtClean="0"/>
              <a:t>Hieu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9386605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labelling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23124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n-cut Max-flow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202376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7856758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 cut construction</a:t>
            </a:r>
            <a:endParaRPr lang="vi-V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2013" y="987425"/>
            <a:ext cx="5014549" cy="4873625"/>
          </a:xfrm>
        </p:spPr>
      </p:pic>
      <p:sp>
        <p:nvSpPr>
          <p:cNvPr id="3" name="Text Placeholder 2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dirty="0" smtClean="0"/>
              <a:t>A simple segmentation example for a 3x3 image. 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315539088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function</a:t>
            </a:r>
            <a:endParaRPr lang="vi-VN" dirty="0"/>
          </a:p>
        </p:txBody>
      </p:sp>
      <p:pic>
        <p:nvPicPr>
          <p:cNvPr id="12" name="Content Placeholder 11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27305" y="2033518"/>
            <a:ext cx="8737389" cy="3023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8731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function (cont.)</a:t>
            </a:r>
            <a:endParaRPr lang="vi-VN" dirty="0"/>
          </a:p>
        </p:txBody>
      </p:sp>
      <p:pic>
        <p:nvPicPr>
          <p:cNvPr id="33" name="Content Placeholder 32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04850" y="2279177"/>
            <a:ext cx="10437875" cy="3220872"/>
          </a:xfrm>
          <a:prstGeom prst="rect">
            <a:avLst/>
          </a:prstGeom>
        </p:spPr>
      </p:pic>
      <p:pic>
        <p:nvPicPr>
          <p:cNvPr id="3090" name="Picture 1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09575" cy="247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9" name="Picture 1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42900" cy="247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8" name="Picture 1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04850" cy="247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7" name="Picture 1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19100" cy="247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6" name="Picture 1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0" cy="247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5" name="Picture 1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04900" cy="20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4" name="Picture 1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61925" cy="161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3" name="Picture 11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09575" cy="20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1" name="Picture 9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00050" cy="20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19100" cy="247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0600" cy="247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04900" cy="20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09575" cy="20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61925" cy="161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00050" cy="20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02299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ailed implementation</a:t>
            </a:r>
            <a:endParaRPr lang="vi-V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gative log-likelihood of intensity for regional term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d hoc function for boundary term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Max-flow algorithm provided by </a:t>
            </a:r>
            <a:r>
              <a:rPr lang="en-US" dirty="0" err="1" smtClean="0"/>
              <a:t>Boykov</a:t>
            </a:r>
            <a:r>
              <a:rPr lang="en-US" dirty="0" smtClean="0"/>
              <a:t> and </a:t>
            </a:r>
            <a:r>
              <a:rPr lang="en-US" dirty="0" err="1" smtClean="0"/>
              <a:t>Kolgomorov</a:t>
            </a:r>
            <a:r>
              <a:rPr lang="en-US" dirty="0" smtClean="0"/>
              <a:t> (2001)</a:t>
            </a:r>
            <a:endParaRPr lang="vi-VN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01848"/>
              </p:ext>
            </p:extLst>
          </p:nvPr>
        </p:nvGraphicFramePr>
        <p:xfrm>
          <a:off x="4362096" y="2333767"/>
          <a:ext cx="3649140" cy="818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1" name="Equation" r:id="rId3" imgW="2501900" imgH="584200" progId="Equation.DSMT4">
                  <p:embed/>
                </p:oleObj>
              </mc:Choice>
              <mc:Fallback>
                <p:oleObj name="Equation" r:id="rId3" imgW="2501900" imgH="584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096" y="2333767"/>
                        <a:ext cx="3649140" cy="8188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108128"/>
              </p:ext>
            </p:extLst>
          </p:nvPr>
        </p:nvGraphicFramePr>
        <p:xfrm>
          <a:off x="4362096" y="3750398"/>
          <a:ext cx="3473577" cy="848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2" name="Equation" r:id="rId5" imgW="2374900" imgH="609600" progId="Equation.DSMT4">
                  <p:embed/>
                </p:oleObj>
              </mc:Choice>
              <mc:Fallback>
                <p:oleObj name="Equation" r:id="rId5" imgW="2374900" imgH="60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096" y="3750398"/>
                        <a:ext cx="3473577" cy="8488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6532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result and comment</a:t>
            </a:r>
            <a:endParaRPr lang="vi-VN" dirty="0"/>
          </a:p>
        </p:txBody>
      </p:sp>
      <p:pic>
        <p:nvPicPr>
          <p:cNvPr id="5" name="Content Placeholder 4" descr="7_hint"/>
          <p:cNvPicPr>
            <a:picLocks noGrp="1" noChangeAspect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4394" y="2018055"/>
            <a:ext cx="3179297" cy="4218466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085988" y="2018055"/>
            <a:ext cx="3163848" cy="421846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9016642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result and comment (cont.)</a:t>
            </a:r>
            <a:endParaRPr lang="vi-VN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1579" y="1690688"/>
            <a:ext cx="6648842" cy="4368918"/>
          </a:xfrm>
        </p:spPr>
      </p:pic>
    </p:spTree>
    <p:extLst>
      <p:ext uri="{BB962C8B-B14F-4D97-AF65-F5344CB8AC3E}">
        <p14:creationId xmlns:p14="http://schemas.microsoft.com/office/powerpoint/2010/main" val="308275360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12342642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Introduction</a:t>
            </a:r>
            <a:endParaRPr lang="en-US" b="1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7935686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lent Lazy Snapping model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3190" y="1825625"/>
            <a:ext cx="9805619" cy="4351338"/>
          </a:xfrm>
        </p:spPr>
      </p:pic>
    </p:spTree>
    <p:extLst>
      <p:ext uri="{BB962C8B-B14F-4D97-AF65-F5344CB8AC3E}">
        <p14:creationId xmlns:p14="http://schemas.microsoft.com/office/powerpoint/2010/main" val="117180825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tep 1: Sample definition</a:t>
            </a:r>
            <a:endParaRPr lang="en-US" b="1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" y="2472531"/>
            <a:ext cx="4581525" cy="3057525"/>
          </a:xfrm>
        </p:spPr>
      </p:pic>
      <p:pic>
        <p:nvPicPr>
          <p:cNvPr id="10" name="Content Placeholder 9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2237" y="2472531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128909119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definition step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User action: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Visualize examples by drawing strokes/points in input image.</a:t>
            </a:r>
            <a:endParaRPr lang="en-US" sz="2400" dirty="0"/>
          </a:p>
        </p:txBody>
      </p:sp>
      <p:pic>
        <p:nvPicPr>
          <p:cNvPr id="9" name="Content Placeholder 9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8525" y="1895475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138648345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definition step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Sample definition in pixel level: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Blue color: pixel belongs to foreground/object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Red color: pixel belongs to background.</a:t>
            </a:r>
            <a:endParaRPr lang="en-US" sz="2400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3188" y="1107413"/>
            <a:ext cx="6172200" cy="4633649"/>
          </a:xfrm>
        </p:spPr>
      </p:pic>
    </p:spTree>
    <p:extLst>
      <p:ext uri="{BB962C8B-B14F-4D97-AF65-F5344CB8AC3E}">
        <p14:creationId xmlns:p14="http://schemas.microsoft.com/office/powerpoint/2010/main" val="284283349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tep 2: Pre-segmentation by SEEDs algorithm</a:t>
            </a:r>
            <a:endParaRPr lang="en-US" b="1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" y="2472531"/>
            <a:ext cx="4581525" cy="3057525"/>
          </a:xfrm>
        </p:spPr>
      </p:pic>
      <p:pic>
        <p:nvPicPr>
          <p:cNvPr id="4" name="Content Placeholder 3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2237" y="2472531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272390481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987425"/>
            <a:ext cx="3932237" cy="488156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smtClean="0"/>
              <a:t>Over-segmentation</a:t>
            </a:r>
            <a:r>
              <a:rPr lang="en-US" sz="2400" dirty="0"/>
              <a:t>: pixels belong to same object are classified as belonging to different segments. A single object may be represented by two or more segments</a:t>
            </a:r>
            <a:r>
              <a:rPr lang="en-US" sz="2400" dirty="0" smtClean="0"/>
              <a:t>.</a:t>
            </a:r>
            <a:endParaRPr lang="en-IE" sz="2400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5315" y="975850"/>
            <a:ext cx="4907946" cy="4873625"/>
          </a:xfrm>
        </p:spPr>
      </p:pic>
    </p:spTree>
    <p:extLst>
      <p:ext uri="{BB962C8B-B14F-4D97-AF65-F5344CB8AC3E}">
        <p14:creationId xmlns:p14="http://schemas.microsoft.com/office/powerpoint/2010/main" val="297350127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987425"/>
            <a:ext cx="3932237" cy="488156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IE" sz="2400" b="1" dirty="0" smtClean="0"/>
              <a:t>Under-segmentation</a:t>
            </a:r>
            <a:r>
              <a:rPr lang="en-IE" sz="2400" dirty="0"/>
              <a:t>: pixels belong to different objects are classified as belonging to the same object. A single segment may contain several objects.</a:t>
            </a:r>
            <a:endParaRPr lang="en-US" sz="2400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5315" y="975850"/>
            <a:ext cx="4907946" cy="4873625"/>
          </a:xfrm>
        </p:spPr>
      </p:pic>
    </p:spTree>
    <p:extLst>
      <p:ext uri="{BB962C8B-B14F-4D97-AF65-F5344CB8AC3E}">
        <p14:creationId xmlns:p14="http://schemas.microsoft.com/office/powerpoint/2010/main" val="189878062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segmentation step</a:t>
            </a:r>
            <a:br>
              <a:rPr lang="en-US" dirty="0" smtClean="0"/>
            </a:br>
            <a:r>
              <a:rPr lang="en-US" dirty="0" smtClean="0"/>
              <a:t>K-means method</a:t>
            </a:r>
            <a:br>
              <a:rPr lang="en-US" dirty="0" smtClean="0"/>
            </a:br>
            <a:r>
              <a:rPr lang="en-US" dirty="0" smtClean="0"/>
              <a:t>(4124 segments)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E" sz="2400" dirty="0"/>
              <a:t>Cannot control the number of segments.</a:t>
            </a:r>
            <a:endParaRPr lang="en-US" sz="24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Over-segmentation problem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Easy to implement, but require time and memory.</a:t>
            </a:r>
            <a:endParaRPr lang="en-US" sz="2400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6548" y="2057399"/>
            <a:ext cx="4246190" cy="2836666"/>
          </a:xfrm>
        </p:spPr>
      </p:pic>
    </p:spTree>
    <p:extLst>
      <p:ext uri="{BB962C8B-B14F-4D97-AF65-F5344CB8AC3E}">
        <p14:creationId xmlns:p14="http://schemas.microsoft.com/office/powerpoint/2010/main" val="257904118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segmentation step</a:t>
            </a:r>
            <a:br>
              <a:rPr lang="en-US" dirty="0" smtClean="0"/>
            </a:br>
            <a:r>
              <a:rPr lang="en-US" dirty="0" smtClean="0"/>
              <a:t>Watershed method</a:t>
            </a:r>
            <a:br>
              <a:rPr lang="en-US" dirty="0" smtClean="0"/>
            </a:br>
            <a:r>
              <a:rPr lang="en-US" dirty="0" smtClean="0"/>
              <a:t>(212 segments)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 fontScale="92500"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E" sz="2400" dirty="0"/>
              <a:t>Cannot control the number of segments.</a:t>
            </a:r>
            <a:endParaRPr lang="en-US" sz="24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Under-segmentation problem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Unstable because result depends on threshold value.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pic>
        <p:nvPicPr>
          <p:cNvPr id="7" name="Picture 6" descr="C:\Users\Sonata\Desktop\TestImage\7\waterShed.bmp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7880" y="2006917"/>
            <a:ext cx="4242816" cy="283464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916450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segmentation step</a:t>
            </a:r>
            <a:br>
              <a:rPr lang="en-US" dirty="0" smtClean="0"/>
            </a:br>
            <a:r>
              <a:rPr lang="en-US" dirty="0" smtClean="0"/>
              <a:t>SEEDs – Super pixel</a:t>
            </a:r>
            <a:br>
              <a:rPr lang="en-US" dirty="0" smtClean="0"/>
            </a:br>
            <a:r>
              <a:rPr lang="en-US" dirty="0" smtClean="0"/>
              <a:t>(800 segments)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E" sz="2400" dirty="0"/>
              <a:t>Can control the number of </a:t>
            </a:r>
            <a:r>
              <a:rPr lang="en-IE" sz="2400" dirty="0" smtClean="0"/>
              <a:t>segments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E" sz="2400" dirty="0"/>
              <a:t>Depend on the number of </a:t>
            </a:r>
            <a:r>
              <a:rPr lang="en-IE" sz="2400" dirty="0" smtClean="0"/>
              <a:t>iteration.</a:t>
            </a:r>
            <a:endParaRPr lang="en-US" sz="24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E" sz="2400" b="1" dirty="0"/>
              <a:t>Under-fitting boundary problem</a:t>
            </a:r>
            <a:r>
              <a:rPr lang="en-US" sz="2400" dirty="0" smtClean="0"/>
              <a:t>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pic>
        <p:nvPicPr>
          <p:cNvPr id="6" name="Picture 5" descr="C:\Users\Sonata\Desktop\TestImage\7\2\waterShed.bmp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7880" y="2006917"/>
            <a:ext cx="4242816" cy="283464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49525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09439"/>
          </a:xfrm>
        </p:spPr>
        <p:txBody>
          <a:bodyPr>
            <a:normAutofit/>
          </a:bodyPr>
          <a:lstStyle/>
          <a:p>
            <a:r>
              <a:rPr lang="en-US" dirty="0" smtClean="0"/>
              <a:t>Image sel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74564"/>
            <a:ext cx="10515600" cy="4502399"/>
          </a:xfrm>
        </p:spPr>
        <p:txBody>
          <a:bodyPr>
            <a:normAutofit fontScale="92500"/>
          </a:bodyPr>
          <a:lstStyle/>
          <a:p>
            <a:pPr>
              <a:lnSpc>
                <a:spcPct val="150000"/>
              </a:lnSpc>
            </a:pPr>
            <a:r>
              <a:rPr lang="en-IE" sz="3600" dirty="0"/>
              <a:t>An image is a set of sub-images that sometimes referred to as regions-of-interest, ROIs, or simply </a:t>
            </a:r>
            <a:r>
              <a:rPr lang="en-IE" sz="3600" dirty="0" smtClean="0"/>
              <a:t>regions.</a:t>
            </a:r>
          </a:p>
          <a:p>
            <a:pPr>
              <a:lnSpc>
                <a:spcPct val="150000"/>
              </a:lnSpc>
            </a:pPr>
            <a:r>
              <a:rPr lang="en-US" sz="3600" dirty="0"/>
              <a:t>One of the problem in image processing is image selection – how to cut out or select an area for later specific image processing operation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037627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e-segmentation step</a:t>
            </a:r>
            <a:br>
              <a:rPr lang="en-US" dirty="0" smtClean="0"/>
            </a:br>
            <a:r>
              <a:rPr lang="en-US" dirty="0" smtClean="0"/>
              <a:t>SEEDs – Revised Mean Pixel</a:t>
            </a:r>
            <a:br>
              <a:rPr lang="en-US" dirty="0" smtClean="0"/>
            </a:br>
            <a:r>
              <a:rPr lang="en-US" dirty="0" smtClean="0"/>
              <a:t>(800 segments)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E" sz="2400" dirty="0"/>
              <a:t>Can control the number of </a:t>
            </a:r>
            <a:r>
              <a:rPr lang="en-IE" sz="2400" dirty="0" smtClean="0"/>
              <a:t>segments.</a:t>
            </a:r>
            <a:endParaRPr lang="en-US" sz="24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E" sz="2400" dirty="0"/>
              <a:t>Depend on the number of iteration.</a:t>
            </a:r>
            <a:endParaRPr lang="en-US" sz="24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Stable, usable result.</a:t>
            </a:r>
            <a:endParaRPr lang="en-US" sz="2400" dirty="0"/>
          </a:p>
        </p:txBody>
      </p:sp>
      <p:pic>
        <p:nvPicPr>
          <p:cNvPr id="7" name="Content Placeholder 6" descr="E:\FPT\Graduation Assignment\Demo\20160628_Demo11\Lazy_Snapping\LazySnappingExperiment\LazySnappingExperiment\contours.png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525" y="1895475"/>
            <a:ext cx="4242816" cy="283464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256546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 smtClean="0"/>
              <a:t>Comparison between </a:t>
            </a:r>
            <a:br>
              <a:rPr lang="en-US" dirty="0" smtClean="0"/>
            </a:br>
            <a:r>
              <a:rPr lang="en-US" dirty="0" smtClean="0"/>
              <a:t>SEEDs Super Pixel and SEEDs Revised Mean Pixel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SEEDs Super Pixel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144" y="2505075"/>
            <a:ext cx="2735075" cy="3684588"/>
          </a:xfrm>
        </p:spPr>
      </p:pic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EEDs Revised Mean Pixel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071" y="2505075"/>
            <a:ext cx="2179445" cy="3684588"/>
          </a:xfrm>
        </p:spPr>
      </p:pic>
    </p:spTree>
    <p:extLst>
      <p:ext uri="{BB962C8B-B14F-4D97-AF65-F5344CB8AC3E}">
        <p14:creationId xmlns:p14="http://schemas.microsoft.com/office/powerpoint/2010/main" val="410711100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SEEDs Revised Mean Pixel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lnSpc>
                <a:spcPct val="200000"/>
              </a:lnSpc>
            </a:pPr>
            <a:r>
              <a:rPr lang="en-US" dirty="0" smtClean="0"/>
              <a:t>Can control the number of segments.</a:t>
            </a:r>
          </a:p>
          <a:p>
            <a:pPr>
              <a:lnSpc>
                <a:spcPct val="200000"/>
              </a:lnSpc>
            </a:pPr>
            <a:r>
              <a:rPr lang="en-US" dirty="0" smtClean="0"/>
              <a:t>Can control the number of iteration.</a:t>
            </a:r>
          </a:p>
          <a:p>
            <a:pPr>
              <a:lnSpc>
                <a:spcPct val="200000"/>
              </a:lnSpc>
            </a:pPr>
            <a:r>
              <a:rPr lang="en-US" dirty="0" smtClean="0"/>
              <a:t>Avoid over/under segmentation problem.</a:t>
            </a:r>
          </a:p>
          <a:p>
            <a:pPr>
              <a:lnSpc>
                <a:spcPct val="200000"/>
              </a:lnSpc>
            </a:pPr>
            <a:r>
              <a:rPr lang="en-US" dirty="0" smtClean="0"/>
              <a:t>Avoid under-fitting boundary problem.</a:t>
            </a:r>
          </a:p>
          <a:p>
            <a:pPr>
              <a:lnSpc>
                <a:spcPct val="200000"/>
              </a:lnSpc>
            </a:pPr>
            <a:r>
              <a:rPr lang="en-US" dirty="0" smtClean="0"/>
              <a:t>Linear complexity: O(5*N) (N – number of pixel in the original image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313466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segmentation step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 fontScale="92500"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Segments combine with sample definition in pixel level: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Blue color: pixel belongs to foreground/object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Red color: pixel belongs to background.</a:t>
            </a:r>
            <a:endParaRPr lang="en-US" sz="2400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3188" y="1106293"/>
            <a:ext cx="6172200" cy="4635888"/>
          </a:xfrm>
        </p:spPr>
      </p:pic>
    </p:spTree>
    <p:extLst>
      <p:ext uri="{BB962C8B-B14F-4D97-AF65-F5344CB8AC3E}">
        <p14:creationId xmlns:p14="http://schemas.microsoft.com/office/powerpoint/2010/main" val="290325538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3: Graph initialization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8392" y="2348476"/>
            <a:ext cx="3515216" cy="3305636"/>
          </a:xfrm>
        </p:spPr>
      </p:pic>
    </p:spTree>
    <p:extLst>
      <p:ext uri="{BB962C8B-B14F-4D97-AF65-F5344CB8AC3E}">
        <p14:creationId xmlns:p14="http://schemas.microsoft.com/office/powerpoint/2010/main" val="17825293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twork properties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963" y="987425"/>
            <a:ext cx="2866649" cy="2438400"/>
          </a:xfrm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Network G = (V, 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V = {source, sink, segments}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|V</a:t>
            </a:r>
            <a:r>
              <a:rPr lang="en-US" sz="1600" dirty="0" smtClean="0"/>
              <a:t>| = </a:t>
            </a:r>
            <a:r>
              <a:rPr lang="en-US" sz="1600" dirty="0"/>
              <a:t>number of </a:t>
            </a:r>
            <a:r>
              <a:rPr lang="en-US" sz="1600" dirty="0" smtClean="0"/>
              <a:t>segments + 2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I(u) = mean value of segment u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E = {t-link, n-link}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If pixel p with label L[p] is a neighbor of pixel q with label L[q] and L[p] &lt;&gt; L[q], so p and q are neighbor in the network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If pixel p belongs to foreground sample, we mark vertex L[p] connect to source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If pixel q belongs to background sample, we mark vertex L[q] connect to sink.</a:t>
            </a:r>
            <a:endParaRPr lang="en-US" sz="1600" dirty="0"/>
          </a:p>
        </p:txBody>
      </p:sp>
      <p:pic>
        <p:nvPicPr>
          <p:cNvPr id="10" name="Content Placeholder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963" y="3799280"/>
            <a:ext cx="2866649" cy="15641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0778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-link cost</a:t>
            </a:r>
            <a:endParaRPr lang="en-US" dirty="0"/>
          </a:p>
        </p:txBody>
      </p:sp>
      <p:sp>
        <p:nvSpPr>
          <p:cNvPr id="20" name="Content Placeholder 1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 smtClean="0"/>
              <a:t>Use K-means method to cluster the color of foreground seeds       and background seeds      .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The mean colors of each set are denote as            and            .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Each node      has its color         .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1145756" y="1307939"/>
            <a:ext cx="1464519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178729"/>
              </p:ext>
            </p:extLst>
          </p:nvPr>
        </p:nvGraphicFramePr>
        <p:xfrm>
          <a:off x="4576763" y="1539875"/>
          <a:ext cx="7385050" cy="349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6" name="Equation" r:id="rId3" imgW="4343400" imgH="2057400" progId="Equation.DSMT4">
                  <p:embed/>
                </p:oleObj>
              </mc:Choice>
              <mc:Fallback>
                <p:oleObj name="Equation" r:id="rId3" imgW="4343400" imgH="205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6763" y="1539875"/>
                        <a:ext cx="7385050" cy="349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515581"/>
              </p:ext>
            </p:extLst>
          </p:nvPr>
        </p:nvGraphicFramePr>
        <p:xfrm>
          <a:off x="4317486" y="2581397"/>
          <a:ext cx="357412" cy="359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7" name="Equation" r:id="rId5" imgW="177480" imgH="177480" progId="Equation.DSMT4">
                  <p:embed/>
                </p:oleObj>
              </mc:Choice>
              <mc:Fallback>
                <p:oleObj name="Equation" r:id="rId5" imgW="177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17486" y="2581397"/>
                        <a:ext cx="357412" cy="359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970626"/>
              </p:ext>
            </p:extLst>
          </p:nvPr>
        </p:nvGraphicFramePr>
        <p:xfrm>
          <a:off x="3596128" y="3059985"/>
          <a:ext cx="264672" cy="362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8" name="Equation" r:id="rId7" imgW="152280" imgH="177480" progId="Equation.DSMT4">
                  <p:embed/>
                </p:oleObj>
              </mc:Choice>
              <mc:Fallback>
                <p:oleObj name="Equation" r:id="rId7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96128" y="3059985"/>
                        <a:ext cx="264672" cy="362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866438"/>
              </p:ext>
            </p:extLst>
          </p:nvPr>
        </p:nvGraphicFramePr>
        <p:xfrm>
          <a:off x="1965503" y="4049250"/>
          <a:ext cx="636410" cy="43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9" name="Equation" r:id="rId9" imgW="482400" imgH="330120" progId="Equation.DSMT4">
                  <p:embed/>
                </p:oleObj>
              </mc:Choice>
              <mc:Fallback>
                <p:oleObj name="Equation" r:id="rId9" imgW="4824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65503" y="4049250"/>
                        <a:ext cx="636410" cy="43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042500"/>
              </p:ext>
            </p:extLst>
          </p:nvPr>
        </p:nvGraphicFramePr>
        <p:xfrm>
          <a:off x="3091218" y="4049250"/>
          <a:ext cx="636410" cy="43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0" name="Equation" r:id="rId11" imgW="482400" imgH="330120" progId="Equation.DSMT4">
                  <p:embed/>
                </p:oleObj>
              </mc:Choice>
              <mc:Fallback>
                <p:oleObj name="Equation" r:id="rId11" imgW="4824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91218" y="4049250"/>
                        <a:ext cx="636410" cy="43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919886"/>
              </p:ext>
            </p:extLst>
          </p:nvPr>
        </p:nvGraphicFramePr>
        <p:xfrm>
          <a:off x="2103791" y="4758776"/>
          <a:ext cx="179917" cy="278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1" name="Equation" r:id="rId13" imgW="88560" imgH="164880" progId="Equation.DSMT4">
                  <p:embed/>
                </p:oleObj>
              </mc:Choice>
              <mc:Fallback>
                <p:oleObj name="Equation" r:id="rId13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03791" y="4758776"/>
                        <a:ext cx="179917" cy="278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181562"/>
              </p:ext>
            </p:extLst>
          </p:nvPr>
        </p:nvGraphicFramePr>
        <p:xfrm>
          <a:off x="3657600" y="4770784"/>
          <a:ext cx="406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2" name="Equation" r:id="rId15" imgW="406080" imgH="266400" progId="Equation.DSMT4">
                  <p:embed/>
                </p:oleObj>
              </mc:Choice>
              <mc:Fallback>
                <p:oleObj name="Equation" r:id="rId15" imgW="406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57600" y="4770784"/>
                        <a:ext cx="406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7294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</a:t>
            </a:r>
            <a:r>
              <a:rPr lang="en-US" dirty="0" smtClean="0"/>
              <a:t>-link </a:t>
            </a:r>
            <a:r>
              <a:rPr lang="en-US" dirty="0" smtClean="0"/>
              <a:t>cost</a:t>
            </a:r>
            <a:endParaRPr lang="en-US" dirty="0"/>
          </a:p>
        </p:txBody>
      </p:sp>
      <p:sp>
        <p:nvSpPr>
          <p:cNvPr id="20" name="Content Placeholder 1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/>
              <a:t>           is the L2-Norm of RGB color difference between two pixels p and q.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More detailed, we use Euclidean distance to compute          . </a:t>
            </a:r>
            <a:endParaRPr lang="en-US" sz="2000" dirty="0" smtClean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1145756" y="1307939"/>
            <a:ext cx="1464519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648224"/>
              </p:ext>
            </p:extLst>
          </p:nvPr>
        </p:nvGraphicFramePr>
        <p:xfrm>
          <a:off x="6742113" y="2125663"/>
          <a:ext cx="3055937" cy="23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2" name="Equation" r:id="rId3" imgW="1803240" imgH="1371600" progId="Equation.DSMT4">
                  <p:embed/>
                </p:oleObj>
              </mc:Choice>
              <mc:Fallback>
                <p:oleObj name="Equation" r:id="rId3" imgW="180324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42113" y="2125663"/>
                        <a:ext cx="3055937" cy="232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621725"/>
              </p:ext>
            </p:extLst>
          </p:nvPr>
        </p:nvGraphicFramePr>
        <p:xfrm>
          <a:off x="1063977" y="2143317"/>
          <a:ext cx="484602" cy="380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3" name="Equation" r:id="rId5" imgW="355320" imgH="279360" progId="Equation.DSMT4">
                  <p:embed/>
                </p:oleObj>
              </mc:Choice>
              <mc:Fallback>
                <p:oleObj name="Equation" r:id="rId5" imgW="355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3977" y="2143317"/>
                        <a:ext cx="484602" cy="380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337267"/>
              </p:ext>
            </p:extLst>
          </p:nvPr>
        </p:nvGraphicFramePr>
        <p:xfrm>
          <a:off x="3141248" y="4104792"/>
          <a:ext cx="484602" cy="380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4" name="Equation" r:id="rId7" imgW="355320" imgH="279360" progId="Equation.DSMT4">
                  <p:embed/>
                </p:oleObj>
              </mc:Choice>
              <mc:Fallback>
                <p:oleObj name="Equation" r:id="rId7" imgW="355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41248" y="4104792"/>
                        <a:ext cx="484602" cy="380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8493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</a:t>
            </a:r>
            <a:r>
              <a:rPr lang="en-US" b="1" dirty="0" smtClean="0"/>
              <a:t>4: </a:t>
            </a:r>
            <a:r>
              <a:rPr lang="en-US" b="1" dirty="0"/>
              <a:t>Graph </a:t>
            </a:r>
            <a:r>
              <a:rPr lang="en-US" b="1" dirty="0" smtClean="0"/>
              <a:t>cut and final segmentatio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9475" y="1825625"/>
            <a:ext cx="5813049" cy="4351338"/>
          </a:xfrm>
        </p:spPr>
      </p:pic>
    </p:spTree>
    <p:extLst>
      <p:ext uri="{BB962C8B-B14F-4D97-AF65-F5344CB8AC3E}">
        <p14:creationId xmlns:p14="http://schemas.microsoft.com/office/powerpoint/2010/main" val="11541074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al segmentatio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3188" y="1114148"/>
            <a:ext cx="6172200" cy="4620178"/>
          </a:xfrm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/>
              <a:t>We apply Graph Cut solution of Yuri </a:t>
            </a:r>
            <a:r>
              <a:rPr lang="en-US" sz="2000" dirty="0" err="1" smtClean="0"/>
              <a:t>Boykov</a:t>
            </a:r>
            <a:r>
              <a:rPr lang="en-US" sz="2000" dirty="0" smtClean="0"/>
              <a:t> and Vladimir Kolmogorov to the network to solve maximum flow problem.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0496243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09439"/>
          </a:xfrm>
        </p:spPr>
        <p:txBody>
          <a:bodyPr>
            <a:normAutofit/>
          </a:bodyPr>
          <a:lstStyle/>
          <a:p>
            <a:r>
              <a:rPr lang="en-IE" dirty="0"/>
              <a:t>Interactive single-image seg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74564"/>
            <a:ext cx="10515600" cy="4502399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IE" sz="3600" dirty="0"/>
              <a:t>Interactive single-image segmentation (image </a:t>
            </a:r>
            <a:r>
              <a:rPr lang="en-IE" sz="3600" dirty="0" err="1" smtClean="0"/>
              <a:t>cutout</a:t>
            </a:r>
            <a:r>
              <a:rPr lang="en-IE" sz="3600" dirty="0" smtClean="0"/>
              <a:t> </a:t>
            </a:r>
            <a:r>
              <a:rPr lang="en-IE" sz="3600" dirty="0"/>
              <a:t>or foreground/background separation), one of the typical case in region selection </a:t>
            </a:r>
            <a:r>
              <a:rPr lang="en-IE" sz="3600" dirty="0" smtClean="0"/>
              <a:t>problem, </a:t>
            </a:r>
            <a:r>
              <a:rPr lang="en-IE" sz="3600" dirty="0"/>
              <a:t>is to select the object (e.g. human, flower) from the background that based on samples provided by the </a:t>
            </a:r>
            <a:r>
              <a:rPr lang="en-IE" sz="3600" dirty="0" smtClean="0"/>
              <a:t>user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588162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al segmentatio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3188" y="1118634"/>
            <a:ext cx="6172200" cy="4611207"/>
          </a:xfrm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/>
              <a:t>We transfer label value  of vertices back to all regions in the original image, change color or background regions to get final segmentation – object selection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95826672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result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" y="2472531"/>
            <a:ext cx="4581525" cy="3057525"/>
          </a:xfrm>
        </p:spPr>
      </p:pic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2237" y="2472531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380367113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imitation </a:t>
            </a:r>
            <a:r>
              <a:rPr lang="en-US" dirty="0" smtClean="0"/>
              <a:t>1: Pixel loss in thin are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189080 with sample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Final segmentation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209" y="2505075"/>
            <a:ext cx="2458945" cy="3684588"/>
          </a:xfrm>
        </p:spPr>
      </p:pic>
      <p:pic>
        <p:nvPicPr>
          <p:cNvPr id="10" name="Content Placeholder 9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2901" y="2504631"/>
            <a:ext cx="2461785" cy="3685032"/>
          </a:xfrm>
        </p:spPr>
      </p:pic>
    </p:spTree>
    <p:extLst>
      <p:ext uri="{BB962C8B-B14F-4D97-AF65-F5344CB8AC3E}">
        <p14:creationId xmlns:p14="http://schemas.microsoft.com/office/powerpoint/2010/main" val="359232998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imitation </a:t>
            </a:r>
            <a:r>
              <a:rPr lang="en-US" dirty="0" smtClean="0"/>
              <a:t>2: Unsmooth boundar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err="1" smtClean="0"/>
              <a:t>Dancing_Emily</a:t>
            </a:r>
            <a:r>
              <a:rPr lang="en-US" dirty="0" smtClean="0"/>
              <a:t> with samples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6387" y="2505075"/>
            <a:ext cx="3684588" cy="3684588"/>
          </a:xfrm>
        </p:spPr>
      </p:pic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Final segmentation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1500" y="2505075"/>
            <a:ext cx="3684588" cy="3684588"/>
          </a:xfrm>
        </p:spPr>
      </p:pic>
    </p:spTree>
    <p:extLst>
      <p:ext uri="{BB962C8B-B14F-4D97-AF65-F5344CB8AC3E}">
        <p14:creationId xmlns:p14="http://schemas.microsoft.com/office/powerpoint/2010/main" val="373504216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imitation </a:t>
            </a:r>
            <a:r>
              <a:rPr lang="en-US" dirty="0" smtClean="0"/>
              <a:t>3: Poor performance when foreground and background have similar color distributio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err="1" smtClean="0"/>
              <a:t>Vango</a:t>
            </a:r>
            <a:r>
              <a:rPr lang="en-US" dirty="0" smtClean="0"/>
              <a:t> with sample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Final segmentation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4688" y="2505075"/>
            <a:ext cx="4907986" cy="3684588"/>
          </a:xfrm>
        </p:spPr>
      </p:pic>
      <p:pic>
        <p:nvPicPr>
          <p:cNvPr id="10" name="Content Placeholder 9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9801" y="2505075"/>
            <a:ext cx="4907986" cy="3684588"/>
          </a:xfrm>
        </p:spPr>
      </p:pic>
    </p:spTree>
    <p:extLst>
      <p:ext uri="{BB962C8B-B14F-4D97-AF65-F5344CB8AC3E}">
        <p14:creationId xmlns:p14="http://schemas.microsoft.com/office/powerpoint/2010/main" val="37683286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3826655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rkeley dataset – 12003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19" y="2818606"/>
            <a:ext cx="4581525" cy="3057525"/>
          </a:xfrm>
        </p:spPr>
      </p:pic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3031" y="2818606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336041705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keley dataset </a:t>
            </a:r>
            <a:r>
              <a:rPr lang="en-US" dirty="0" smtClean="0"/>
              <a:t>– 35070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3031" y="2818606"/>
            <a:ext cx="4581525" cy="3057525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19" y="2830181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345133685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keley dataset </a:t>
            </a:r>
            <a:r>
              <a:rPr lang="en-US" dirty="0" smtClean="0"/>
              <a:t>– 176035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3729" y="2818606"/>
            <a:ext cx="4571659" cy="3054096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19" y="2818606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168738988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keley dataset </a:t>
            </a:r>
            <a:r>
              <a:rPr lang="en-US" dirty="0" smtClean="0"/>
              <a:t>– 187029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4321" y="2505075"/>
            <a:ext cx="2458945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209" y="2516650"/>
            <a:ext cx="2458945" cy="3684588"/>
          </a:xfrm>
        </p:spPr>
      </p:pic>
    </p:spTree>
    <p:extLst>
      <p:ext uri="{BB962C8B-B14F-4D97-AF65-F5344CB8AC3E}">
        <p14:creationId xmlns:p14="http://schemas.microsoft.com/office/powerpoint/2010/main" val="19857818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346449325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keley dataset </a:t>
            </a:r>
            <a:r>
              <a:rPr lang="en-US" dirty="0" smtClean="0"/>
              <a:t>– 207056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13" name="Content Placeholder 12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19" y="2818606"/>
            <a:ext cx="4581525" cy="3057525"/>
          </a:xfrm>
        </p:spPr>
      </p:pic>
      <p:pic>
        <p:nvPicPr>
          <p:cNvPr id="15" name="Content Placeholder 14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3031" y="2818606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277873176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5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961" y="2505075"/>
            <a:ext cx="2763441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073" y="2516650"/>
            <a:ext cx="2763441" cy="3684588"/>
          </a:xfrm>
        </p:spPr>
      </p:pic>
    </p:spTree>
    <p:extLst>
      <p:ext uri="{BB962C8B-B14F-4D97-AF65-F5344CB8AC3E}">
        <p14:creationId xmlns:p14="http://schemas.microsoft.com/office/powerpoint/2010/main" val="180697937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6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7402" y="2505075"/>
            <a:ext cx="4912784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289" y="2505075"/>
            <a:ext cx="4912784" cy="3684588"/>
          </a:xfrm>
        </p:spPr>
      </p:pic>
    </p:spTree>
    <p:extLst>
      <p:ext uri="{BB962C8B-B14F-4D97-AF65-F5344CB8AC3E}">
        <p14:creationId xmlns:p14="http://schemas.microsoft.com/office/powerpoint/2010/main" val="49762308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7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073" y="2505075"/>
            <a:ext cx="2763441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961" y="2505075"/>
            <a:ext cx="2763441" cy="3684588"/>
          </a:xfrm>
        </p:spPr>
      </p:pic>
    </p:spTree>
    <p:extLst>
      <p:ext uri="{BB962C8B-B14F-4D97-AF65-F5344CB8AC3E}">
        <p14:creationId xmlns:p14="http://schemas.microsoft.com/office/powerpoint/2010/main" val="256590701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8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10" name="Content Placeholder 9"/>
          <p:cNvPicPr>
            <a:picLocks noGrp="1" noChangeAspect="1"/>
          </p:cNvPicPr>
          <p:nvPr>
            <p:ph sz="quarter" idx="4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073" y="2505075"/>
            <a:ext cx="2763441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961" y="2516650"/>
            <a:ext cx="2763441" cy="3684588"/>
          </a:xfrm>
        </p:spPr>
      </p:pic>
    </p:spTree>
    <p:extLst>
      <p:ext uri="{BB962C8B-B14F-4D97-AF65-F5344CB8AC3E}">
        <p14:creationId xmlns:p14="http://schemas.microsoft.com/office/powerpoint/2010/main" val="342803704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9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073" y="2505075"/>
            <a:ext cx="2763441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961" y="2505075"/>
            <a:ext cx="2763441" cy="3684588"/>
          </a:xfrm>
        </p:spPr>
      </p:pic>
    </p:spTree>
    <p:extLst>
      <p:ext uri="{BB962C8B-B14F-4D97-AF65-F5344CB8AC3E}">
        <p14:creationId xmlns:p14="http://schemas.microsoft.com/office/powerpoint/2010/main" val="342688522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Cat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2174" y="2817654"/>
            <a:ext cx="3063240" cy="3063240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5156" y="2813844"/>
            <a:ext cx="3067050" cy="3067050"/>
          </a:xfrm>
        </p:spPr>
      </p:pic>
    </p:spTree>
    <p:extLst>
      <p:ext uri="{BB962C8B-B14F-4D97-AF65-F5344CB8AC3E}">
        <p14:creationId xmlns:p14="http://schemas.microsoft.com/office/powerpoint/2010/main" val="186636262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TrangAn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4982" y="2776887"/>
            <a:ext cx="4177623" cy="3136392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0801" y="2781459"/>
            <a:ext cx="4175760" cy="3131820"/>
          </a:xfrm>
        </p:spPr>
      </p:pic>
    </p:spTree>
    <p:extLst>
      <p:ext uri="{BB962C8B-B14F-4D97-AF65-F5344CB8AC3E}">
        <p14:creationId xmlns:p14="http://schemas.microsoft.com/office/powerpoint/2010/main" val="419755242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Nam_2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7668" y="2505075"/>
            <a:ext cx="2072251" cy="3684002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576388" y="3322654"/>
            <a:ext cx="3684587" cy="2072580"/>
          </a:xfrm>
        </p:spPr>
      </p:pic>
    </p:spTree>
    <p:extLst>
      <p:ext uri="{BB962C8B-B14F-4D97-AF65-F5344CB8AC3E}">
        <p14:creationId xmlns:p14="http://schemas.microsoft.com/office/powerpoint/2010/main" val="344762650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WSpaper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1500" y="2505075"/>
            <a:ext cx="3684588" cy="3684588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6387" y="2516650"/>
            <a:ext cx="3684588" cy="3684588"/>
          </a:xfrm>
        </p:spPr>
      </p:pic>
    </p:spTree>
    <p:extLst>
      <p:ext uri="{BB962C8B-B14F-4D97-AF65-F5344CB8AC3E}">
        <p14:creationId xmlns:p14="http://schemas.microsoft.com/office/powerpoint/2010/main" val="35875664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 cut for Interactive Seg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63714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Emily_child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7378" y="2504631"/>
            <a:ext cx="2072831" cy="3685032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4310" y="2505075"/>
            <a:ext cx="2068742" cy="3684588"/>
          </a:xfrm>
        </p:spPr>
      </p:pic>
    </p:spTree>
    <p:extLst>
      <p:ext uri="{BB962C8B-B14F-4D97-AF65-F5344CB8AC3E}">
        <p14:creationId xmlns:p14="http://schemas.microsoft.com/office/powerpoint/2010/main" val="325799586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90938255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373016861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62370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zy Snapp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93031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Grabcu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70469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176362524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72</TotalTime>
  <Words>1033</Words>
  <Application>Microsoft Office PowerPoint</Application>
  <PresentationFormat>Widescreen</PresentationFormat>
  <Paragraphs>214</Paragraphs>
  <Slides>6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3</vt:i4>
      </vt:variant>
    </vt:vector>
  </HeadingPairs>
  <TitlesOfParts>
    <vt:vector size="70" baseType="lpstr">
      <vt:lpstr>Arial</vt:lpstr>
      <vt:lpstr>Calibri</vt:lpstr>
      <vt:lpstr>Calibri Light</vt:lpstr>
      <vt:lpstr>Times New Roman</vt:lpstr>
      <vt:lpstr>Office Theme</vt:lpstr>
      <vt:lpstr>Equation</vt:lpstr>
      <vt:lpstr>MathType 6.0 Equation</vt:lpstr>
      <vt:lpstr>Object Selection</vt:lpstr>
      <vt:lpstr>PowerPoint Presentation</vt:lpstr>
      <vt:lpstr>Image selection</vt:lpstr>
      <vt:lpstr>Interactive single-image segmentation</vt:lpstr>
      <vt:lpstr>PowerPoint Presentation</vt:lpstr>
      <vt:lpstr>Graph cut for Interactive Segmentation</vt:lpstr>
      <vt:lpstr>Lazy Snapping</vt:lpstr>
      <vt:lpstr>Grabcut</vt:lpstr>
      <vt:lpstr>PowerPoint Presentation</vt:lpstr>
      <vt:lpstr>Binary labelling problem</vt:lpstr>
      <vt:lpstr>Min-cut Max-flow problem</vt:lpstr>
      <vt:lpstr>PowerPoint Presentation</vt:lpstr>
      <vt:lpstr>Graph cut construction</vt:lpstr>
      <vt:lpstr>Energy function</vt:lpstr>
      <vt:lpstr>Energy function (cont.)</vt:lpstr>
      <vt:lpstr>Detailed implementation</vt:lpstr>
      <vt:lpstr>Sample result and comment</vt:lpstr>
      <vt:lpstr>Sample result and comment (cont.)</vt:lpstr>
      <vt:lpstr>PowerPoint Presentation</vt:lpstr>
      <vt:lpstr>Silent Lazy Snapping model</vt:lpstr>
      <vt:lpstr>Step 1: Sample definition</vt:lpstr>
      <vt:lpstr>Sample definition step</vt:lpstr>
      <vt:lpstr>Sample definition step</vt:lpstr>
      <vt:lpstr>Step 2: Pre-segmentation by SEEDs algorithm</vt:lpstr>
      <vt:lpstr>PowerPoint Presentation</vt:lpstr>
      <vt:lpstr>PowerPoint Presentation</vt:lpstr>
      <vt:lpstr>Pre-segmentation step K-means method (4124 segments)</vt:lpstr>
      <vt:lpstr>Pre-segmentation step Watershed method (212 segments)</vt:lpstr>
      <vt:lpstr>Pre-segmentation step SEEDs – Super pixel (800 segments)</vt:lpstr>
      <vt:lpstr>Pre-segmentation step SEEDs – Revised Mean Pixel (800 segments)</vt:lpstr>
      <vt:lpstr>Comparison between  SEEDs Super Pixel and SEEDs Revised Mean Pixel</vt:lpstr>
      <vt:lpstr>Why SEEDs Revised Mean Pixels?</vt:lpstr>
      <vt:lpstr>Pre-segmentation step</vt:lpstr>
      <vt:lpstr>Step 3: Graph initialization</vt:lpstr>
      <vt:lpstr>Network properties</vt:lpstr>
      <vt:lpstr>T-link cost</vt:lpstr>
      <vt:lpstr>N-link cost</vt:lpstr>
      <vt:lpstr>Step 4: Graph cut and final segmentation</vt:lpstr>
      <vt:lpstr>Final segmentation</vt:lpstr>
      <vt:lpstr>Final segmentation</vt:lpstr>
      <vt:lpstr>Sample result</vt:lpstr>
      <vt:lpstr>Limitation 1: Pixel loss in thin area</vt:lpstr>
      <vt:lpstr>Limitation 2: Unsmooth boundary</vt:lpstr>
      <vt:lpstr>Limitation 3: Poor performance when foreground and background have similar color distribution</vt:lpstr>
      <vt:lpstr>PowerPoint Presentation</vt:lpstr>
      <vt:lpstr>Berkeley dataset – 12003.jpg</vt:lpstr>
      <vt:lpstr>Berkeley dataset – 35070.jpg</vt:lpstr>
      <vt:lpstr>Berkeley dataset – 176035.jpg</vt:lpstr>
      <vt:lpstr>Berkeley dataset – 187029.jpg</vt:lpstr>
      <vt:lpstr>Berkeley dataset – 207056.jpg</vt:lpstr>
      <vt:lpstr>Khoi’s dataset – 5.jpg</vt:lpstr>
      <vt:lpstr>Khoi’s dataset – 6.jpg</vt:lpstr>
      <vt:lpstr>Khoi’s dataset – 7.jpg</vt:lpstr>
      <vt:lpstr>Khoi’s dataset – 8.jpg</vt:lpstr>
      <vt:lpstr>Khoi’s dataset – 9.jpg</vt:lpstr>
      <vt:lpstr>Nam’s dataset – Cat.jpg</vt:lpstr>
      <vt:lpstr>Nam’s dataset – TrangAn.jpg</vt:lpstr>
      <vt:lpstr>Nam’s dataset – Nam_2.jpg</vt:lpstr>
      <vt:lpstr>Nam’s dataset – WSpaper.jpg</vt:lpstr>
      <vt:lpstr>Nam’s dataset – Emily_child.jpg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bject Seletion</dc:title>
  <dc:creator>Trần Nam</dc:creator>
  <cp:lastModifiedBy>Trần Nam</cp:lastModifiedBy>
  <cp:revision>152</cp:revision>
  <dcterms:created xsi:type="dcterms:W3CDTF">2016-08-06T02:36:48Z</dcterms:created>
  <dcterms:modified xsi:type="dcterms:W3CDTF">2016-08-09T06:13:55Z</dcterms:modified>
</cp:coreProperties>
</file>